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98FD54" w14:textId="1DC0588B" w:rsidR="00706AE2" w:rsidRPr="00706AE2" w:rsidRDefault="00D95AE3" w:rsidP="00706AE2">
      <w:pPr>
        <w:jc w:val="center"/>
        <w:rPr>
          <w:rFonts w:ascii="Century Schoolbook" w:hAnsi="Century Schoolbook"/>
        </w:rPr>
      </w:pPr>
      <w:r w:rsidRPr="00706AE2">
        <w:rPr>
          <w:rFonts w:ascii="Century Schoolbook" w:hAnsi="Century Schoolbook"/>
        </w:rPr>
        <w:t xml:space="preserve">Test 1 – Math </w:t>
      </w:r>
      <w:r w:rsidR="00706AE2" w:rsidRPr="00706AE2">
        <w:rPr>
          <w:rFonts w:ascii="Century Schoolbook" w:hAnsi="Century Schoolbook"/>
        </w:rPr>
        <w:t>226</w:t>
      </w:r>
    </w:p>
    <w:p w14:paraId="1461D61D" w14:textId="7525281A" w:rsidR="00706AE2" w:rsidRPr="00706AE2" w:rsidRDefault="00706AE2" w:rsidP="00706AE2">
      <w:pPr>
        <w:jc w:val="center"/>
        <w:rPr>
          <w:rFonts w:ascii="Century Schoolbook" w:hAnsi="Century Schoolbook"/>
        </w:rPr>
      </w:pPr>
      <w:r w:rsidRPr="00706AE2">
        <w:rPr>
          <w:rFonts w:ascii="Century Schoolbook" w:hAnsi="Century Schoolbook"/>
        </w:rPr>
        <w:t>Ana Teodorescu</w:t>
      </w:r>
    </w:p>
    <w:p w14:paraId="2D8058F8" w14:textId="2FE1EEBF" w:rsidR="00706AE2" w:rsidRPr="00706AE2" w:rsidRDefault="00706AE2" w:rsidP="00706AE2">
      <w:pPr>
        <w:rPr>
          <w:rFonts w:ascii="Century Schoolbook" w:hAnsi="Century Schoolbook"/>
        </w:rPr>
      </w:pPr>
    </w:p>
    <w:p w14:paraId="0990E843" w14:textId="617ACB2A" w:rsidR="00706AE2" w:rsidRPr="00706AE2" w:rsidRDefault="00706AE2" w:rsidP="00706AE2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(4p) </w:t>
      </w:r>
      <w:r w:rsidRPr="00706AE2">
        <w:rPr>
          <w:rFonts w:ascii="Century Schoolbook" w:hAnsi="Century Schoolbook"/>
        </w:rPr>
        <w:t>Translate the following statements</w:t>
      </w:r>
      <w:r>
        <w:rPr>
          <w:rFonts w:ascii="Century Schoolbook" w:hAnsi="Century Schoolbook"/>
        </w:rPr>
        <w:t xml:space="preserve"> into English</w:t>
      </w:r>
      <w:r w:rsidRPr="00706AE2">
        <w:rPr>
          <w:rFonts w:ascii="Century Schoolbook" w:hAnsi="Century Schoolbook"/>
        </w:rPr>
        <w:t>:</w:t>
      </w:r>
    </w:p>
    <w:p w14:paraId="7096F10A" w14:textId="5804C3C6" w:rsidR="00706AE2" w:rsidRPr="00706AE2" w:rsidRDefault="00706AE2" w:rsidP="00706AE2">
      <w:pPr>
        <w:pStyle w:val="ListParagraph"/>
        <w:rPr>
          <w:rFonts w:ascii="Century Schoolbook" w:hAnsi="Century Schoolbook"/>
        </w:rPr>
      </w:pPr>
      <w:r w:rsidRPr="00706AE2">
        <w:rPr>
          <w:rFonts w:ascii="Century Schoolbook" w:hAnsi="Century Schoolbook"/>
        </w:rPr>
        <w:t xml:space="preserve">Assume p: </w:t>
      </w:r>
      <w:r w:rsidR="00981715">
        <w:rPr>
          <w:rFonts w:ascii="Century Schoolbook" w:hAnsi="Century Schoolbook"/>
        </w:rPr>
        <w:t>The dog ate a chicken.</w:t>
      </w:r>
    </w:p>
    <w:p w14:paraId="262E7318" w14:textId="281F3D42" w:rsidR="00706AE2" w:rsidRDefault="00706AE2" w:rsidP="00706AE2">
      <w:pPr>
        <w:pStyle w:val="ListParagraph"/>
        <w:rPr>
          <w:rFonts w:ascii="Century Schoolbook" w:hAnsi="Century Schoolbook"/>
        </w:rPr>
      </w:pPr>
      <w:r w:rsidRPr="00706AE2">
        <w:rPr>
          <w:rFonts w:ascii="Century Schoolbook" w:hAnsi="Century Schoolbook"/>
        </w:rPr>
        <w:tab/>
      </w:r>
      <w:r>
        <w:rPr>
          <w:rFonts w:ascii="Century Schoolbook" w:hAnsi="Century Schoolbook"/>
        </w:rPr>
        <w:t xml:space="preserve">  </w:t>
      </w:r>
      <w:r w:rsidRPr="00706AE2">
        <w:rPr>
          <w:rFonts w:ascii="Century Schoolbook" w:hAnsi="Century Schoolbook"/>
        </w:rPr>
        <w:t xml:space="preserve">q: </w:t>
      </w:r>
      <w:r w:rsidR="00981715">
        <w:rPr>
          <w:rFonts w:ascii="Century Schoolbook" w:hAnsi="Century Schoolbook"/>
        </w:rPr>
        <w:t>The dog was hungry</w:t>
      </w:r>
      <w:r w:rsidRPr="00706AE2">
        <w:rPr>
          <w:rFonts w:ascii="Century Schoolbook" w:hAnsi="Century Schoolbook"/>
        </w:rPr>
        <w:t>.</w:t>
      </w:r>
    </w:p>
    <w:p w14:paraId="4B8A276E" w14:textId="25A5A79C" w:rsidR="00706AE2" w:rsidRPr="00706AE2" w:rsidRDefault="00706AE2" w:rsidP="00706AE2">
      <w:pPr>
        <w:pStyle w:val="ListParagraph"/>
        <w:numPr>
          <w:ilvl w:val="0"/>
          <w:numId w:val="2"/>
        </w:numPr>
        <w:rPr>
          <w:rFonts w:ascii="Century Schoolbook" w:hAnsi="Century Schoolbook"/>
        </w:rPr>
      </w:pPr>
      <w:r w:rsidRPr="0044634E">
        <w:rPr>
          <w:position w:val="-10"/>
        </w:rPr>
        <w:object w:dxaOrig="760" w:dyaOrig="260" w14:anchorId="24DA36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13.2pt" o:ole="">
            <v:imagedata r:id="rId5" o:title=""/>
          </v:shape>
          <o:OLEObject Type="Embed" ProgID="Equation.DSMT4" ShapeID="_x0000_i1025" DrawAspect="Content" ObjectID="_1654681738" r:id="rId6"/>
        </w:object>
      </w:r>
    </w:p>
    <w:p w14:paraId="5F1BC870" w14:textId="2E5E28DA" w:rsidR="00706AE2" w:rsidRPr="00706AE2" w:rsidRDefault="00706AE2" w:rsidP="00706AE2">
      <w:pPr>
        <w:pStyle w:val="ListParagraph"/>
        <w:numPr>
          <w:ilvl w:val="0"/>
          <w:numId w:val="2"/>
        </w:numPr>
        <w:rPr>
          <w:rFonts w:ascii="Century Schoolbook" w:hAnsi="Century Schoolbook"/>
        </w:rPr>
      </w:pPr>
      <w:r w:rsidRPr="0044634E">
        <w:rPr>
          <w:position w:val="-10"/>
        </w:rPr>
        <w:object w:dxaOrig="720" w:dyaOrig="260" w14:anchorId="201A37A2">
          <v:shape id="_x0000_i1026" type="#_x0000_t75" style="width:36pt;height:13.2pt" o:ole="">
            <v:imagedata r:id="rId7" o:title=""/>
          </v:shape>
          <o:OLEObject Type="Embed" ProgID="Equation.DSMT4" ShapeID="_x0000_i1026" DrawAspect="Content" ObjectID="_1654681739" r:id="rId8"/>
        </w:object>
      </w:r>
    </w:p>
    <w:p w14:paraId="6D5208B0" w14:textId="15B9251D" w:rsidR="00706AE2" w:rsidRDefault="00706AE2" w:rsidP="00706AE2">
      <w:pPr>
        <w:rPr>
          <w:rFonts w:ascii="Century Schoolbook" w:hAnsi="Century Schoolbook"/>
        </w:rPr>
      </w:pPr>
    </w:p>
    <w:p w14:paraId="7AD183C1" w14:textId="52B8707D" w:rsidR="00706AE2" w:rsidRDefault="00706AE2" w:rsidP="00706AE2">
      <w:pPr>
        <w:rPr>
          <w:rFonts w:ascii="Century Schoolbook" w:hAnsi="Century Schoolbook"/>
        </w:rPr>
      </w:pPr>
    </w:p>
    <w:p w14:paraId="08C054B0" w14:textId="557D9F48" w:rsidR="00706AE2" w:rsidRDefault="00706AE2" w:rsidP="00706AE2">
      <w:pPr>
        <w:rPr>
          <w:rFonts w:ascii="Century Schoolbook" w:hAnsi="Century Schoolbook"/>
        </w:rPr>
      </w:pPr>
    </w:p>
    <w:p w14:paraId="4F54619A" w14:textId="73311F9E" w:rsidR="00706AE2" w:rsidRDefault="00706AE2" w:rsidP="00706AE2">
      <w:pPr>
        <w:rPr>
          <w:rFonts w:ascii="Century Schoolbook" w:hAnsi="Century Schoolbook"/>
        </w:rPr>
      </w:pPr>
    </w:p>
    <w:p w14:paraId="3E96E5F6" w14:textId="01FEECBB" w:rsidR="00706AE2" w:rsidRDefault="00EA58AD" w:rsidP="00706AE2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(8p) </w:t>
      </w:r>
      <w:r w:rsidR="00706AE2">
        <w:rPr>
          <w:rFonts w:ascii="Century Schoolbook" w:hAnsi="Century Schoolbook"/>
        </w:rPr>
        <w:t>Consider the conditional statement:</w:t>
      </w:r>
    </w:p>
    <w:p w14:paraId="7C6808DB" w14:textId="4967259D" w:rsidR="00706AE2" w:rsidRDefault="00706AE2" w:rsidP="00706AE2">
      <w:pPr>
        <w:pStyle w:val="ListParagraph"/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“I </w:t>
      </w:r>
      <w:r w:rsidR="00981715">
        <w:rPr>
          <w:rFonts w:ascii="Century Schoolbook" w:hAnsi="Century Schoolbook"/>
        </w:rPr>
        <w:t>will give you candy</w:t>
      </w:r>
      <w:r>
        <w:rPr>
          <w:rFonts w:ascii="Century Schoolbook" w:hAnsi="Century Schoolbook"/>
        </w:rPr>
        <w:t xml:space="preserve"> only if</w:t>
      </w:r>
      <w:r w:rsidR="00EA58AD">
        <w:rPr>
          <w:rFonts w:ascii="Century Schoolbook" w:hAnsi="Century Schoolbook"/>
        </w:rPr>
        <w:t xml:space="preserve"> </w:t>
      </w:r>
      <w:r w:rsidR="00981715">
        <w:rPr>
          <w:rFonts w:ascii="Century Schoolbook" w:hAnsi="Century Schoolbook"/>
        </w:rPr>
        <w:t>you do your homework quickly</w:t>
      </w:r>
      <w:r w:rsidR="00EA58AD">
        <w:rPr>
          <w:rFonts w:ascii="Century Schoolbook" w:hAnsi="Century Schoolbook"/>
        </w:rPr>
        <w:t>.”</w:t>
      </w:r>
    </w:p>
    <w:p w14:paraId="136A66AD" w14:textId="73F1B8BC" w:rsidR="00EA58AD" w:rsidRDefault="00EA58AD" w:rsidP="00706AE2">
      <w:pPr>
        <w:pStyle w:val="ListParagraph"/>
        <w:rPr>
          <w:rFonts w:ascii="Century Schoolbook" w:hAnsi="Century Schoolbook"/>
        </w:rPr>
      </w:pPr>
    </w:p>
    <w:p w14:paraId="1B4905DA" w14:textId="1B34ACD6" w:rsidR="00EA58AD" w:rsidRDefault="00EA58AD" w:rsidP="00EA58AD">
      <w:pPr>
        <w:pStyle w:val="ListParagraph"/>
        <w:numPr>
          <w:ilvl w:val="0"/>
          <w:numId w:val="3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Write the statement in the form “if p, then q”.</w:t>
      </w:r>
    </w:p>
    <w:p w14:paraId="76B82DA0" w14:textId="77777777" w:rsidR="00EA58AD" w:rsidRPr="00EA58AD" w:rsidRDefault="00EA58AD" w:rsidP="00EA58AD">
      <w:pPr>
        <w:rPr>
          <w:rFonts w:ascii="Century Schoolbook" w:hAnsi="Century Schoolbook"/>
        </w:rPr>
      </w:pPr>
    </w:p>
    <w:p w14:paraId="5B554115" w14:textId="207FD9A3" w:rsidR="00EA58AD" w:rsidRDefault="00EA58AD" w:rsidP="00EA58AD">
      <w:pPr>
        <w:pStyle w:val="ListParagraph"/>
        <w:numPr>
          <w:ilvl w:val="0"/>
          <w:numId w:val="3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Write the contrapositive of the statement in English. </w:t>
      </w:r>
    </w:p>
    <w:p w14:paraId="4892DDA1" w14:textId="77777777" w:rsidR="00EA58AD" w:rsidRPr="00EA58AD" w:rsidRDefault="00EA58AD" w:rsidP="00EA58AD">
      <w:pPr>
        <w:pStyle w:val="ListParagraph"/>
        <w:rPr>
          <w:rFonts w:ascii="Century Schoolbook" w:hAnsi="Century Schoolbook"/>
        </w:rPr>
      </w:pPr>
    </w:p>
    <w:p w14:paraId="63CCF2FE" w14:textId="77777777" w:rsidR="00EA58AD" w:rsidRPr="00EA58AD" w:rsidRDefault="00EA58AD" w:rsidP="00EA58AD">
      <w:pPr>
        <w:rPr>
          <w:rFonts w:ascii="Century Schoolbook" w:hAnsi="Century Schoolbook"/>
        </w:rPr>
      </w:pPr>
    </w:p>
    <w:p w14:paraId="5FC66764" w14:textId="77777777" w:rsidR="00EA58AD" w:rsidRPr="00EA58AD" w:rsidRDefault="00EA58AD" w:rsidP="00EA58AD">
      <w:pPr>
        <w:pStyle w:val="ListParagraph"/>
        <w:rPr>
          <w:rFonts w:ascii="Century Schoolbook" w:hAnsi="Century Schoolbook"/>
        </w:rPr>
      </w:pPr>
    </w:p>
    <w:p w14:paraId="2115E387" w14:textId="54913A09" w:rsidR="00EA58AD" w:rsidRDefault="00EA58AD" w:rsidP="00EA58AD">
      <w:pPr>
        <w:pStyle w:val="ListParagraph"/>
        <w:numPr>
          <w:ilvl w:val="0"/>
          <w:numId w:val="3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Write the converse of the statement in English.</w:t>
      </w:r>
    </w:p>
    <w:p w14:paraId="626C6061" w14:textId="77777777" w:rsidR="00EA58AD" w:rsidRPr="00EA58AD" w:rsidRDefault="00EA58AD" w:rsidP="00EA58AD">
      <w:pPr>
        <w:rPr>
          <w:rFonts w:ascii="Century Schoolbook" w:hAnsi="Century Schoolbook"/>
        </w:rPr>
      </w:pPr>
    </w:p>
    <w:p w14:paraId="3D5C3CBD" w14:textId="77777777" w:rsidR="00EA58AD" w:rsidRPr="00EA58AD" w:rsidRDefault="00EA58AD" w:rsidP="00EA58AD">
      <w:pPr>
        <w:pStyle w:val="ListParagraph"/>
        <w:rPr>
          <w:rFonts w:ascii="Century Schoolbook" w:hAnsi="Century Schoolbook"/>
        </w:rPr>
      </w:pPr>
    </w:p>
    <w:p w14:paraId="121B536D" w14:textId="2BCC7E2D" w:rsidR="00EA58AD" w:rsidRDefault="00EA58AD" w:rsidP="00EA58AD">
      <w:pPr>
        <w:pStyle w:val="ListParagraph"/>
        <w:numPr>
          <w:ilvl w:val="0"/>
          <w:numId w:val="3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Write the inverse of the statement in English.</w:t>
      </w:r>
    </w:p>
    <w:p w14:paraId="5F115FB0" w14:textId="303D7A4D" w:rsidR="00EA58AD" w:rsidRDefault="00EA58AD" w:rsidP="00EA58AD">
      <w:pPr>
        <w:rPr>
          <w:rFonts w:ascii="Century Schoolbook" w:hAnsi="Century Schoolbook"/>
        </w:rPr>
      </w:pPr>
    </w:p>
    <w:p w14:paraId="4189A939" w14:textId="592DD3F6" w:rsidR="00EA58AD" w:rsidRDefault="00EA58AD" w:rsidP="00EA58AD">
      <w:pPr>
        <w:rPr>
          <w:rFonts w:ascii="Century Schoolbook" w:hAnsi="Century Schoolbook"/>
        </w:rPr>
      </w:pPr>
    </w:p>
    <w:p w14:paraId="4E295F8E" w14:textId="651D56AD" w:rsidR="00EA58AD" w:rsidRDefault="009616C1" w:rsidP="00EA58AD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(10p)</w:t>
      </w:r>
      <w:r w:rsidR="00EA58AD">
        <w:rPr>
          <w:rFonts w:ascii="Century Schoolbook" w:hAnsi="Century Schoolbook"/>
        </w:rPr>
        <w:t xml:space="preserve">Use one or two truth tables to decide if </w:t>
      </w:r>
      <w:r w:rsidR="00981715" w:rsidRPr="0044634E">
        <w:rPr>
          <w:position w:val="-10"/>
        </w:rPr>
        <w:object w:dxaOrig="1200" w:dyaOrig="320" w14:anchorId="7E36B0C6">
          <v:shape id="_x0000_i1047" type="#_x0000_t75" style="width:60pt;height:16.2pt" o:ole="">
            <v:imagedata r:id="rId9" o:title=""/>
          </v:shape>
          <o:OLEObject Type="Embed" ProgID="Equation.DSMT4" ShapeID="_x0000_i1047" DrawAspect="Content" ObjectID="_1654681740" r:id="rId10"/>
        </w:object>
      </w:r>
      <w:r w:rsidR="00EA58AD" w:rsidRPr="009616C1">
        <w:rPr>
          <w:rFonts w:ascii="Century Schoolbook" w:hAnsi="Century Schoolbook"/>
        </w:rPr>
        <w:t xml:space="preserve">and </w:t>
      </w:r>
      <w:r w:rsidR="00981715" w:rsidRPr="009616C1">
        <w:rPr>
          <w:rFonts w:ascii="Century Schoolbook" w:hAnsi="Century Schoolbook"/>
          <w:position w:val="-10"/>
        </w:rPr>
        <w:object w:dxaOrig="1800" w:dyaOrig="320" w14:anchorId="0DA83099">
          <v:shape id="_x0000_i1049" type="#_x0000_t75" style="width:90pt;height:16.2pt" o:ole="">
            <v:imagedata r:id="rId11" o:title=""/>
          </v:shape>
          <o:OLEObject Type="Embed" ProgID="Equation.DSMT4" ShapeID="_x0000_i1049" DrawAspect="Content" ObjectID="_1654681741" r:id="rId12"/>
        </w:object>
      </w:r>
      <w:r w:rsidRPr="009616C1">
        <w:rPr>
          <w:rFonts w:ascii="Century Schoolbook" w:hAnsi="Century Schoolbook"/>
        </w:rPr>
        <w:t>are logically equivalent.</w:t>
      </w:r>
    </w:p>
    <w:p w14:paraId="4965BAA6" w14:textId="55D7D6C5" w:rsidR="009616C1" w:rsidRDefault="009616C1" w:rsidP="009616C1">
      <w:pPr>
        <w:rPr>
          <w:rFonts w:ascii="Century Schoolbook" w:hAnsi="Century Schoolbook"/>
        </w:rPr>
      </w:pPr>
    </w:p>
    <w:p w14:paraId="545739E1" w14:textId="31543F4F" w:rsidR="009616C1" w:rsidRDefault="009616C1" w:rsidP="009616C1">
      <w:pPr>
        <w:rPr>
          <w:rFonts w:ascii="Century Schoolbook" w:hAnsi="Century Schoolbook"/>
        </w:rPr>
      </w:pPr>
    </w:p>
    <w:p w14:paraId="080D99FC" w14:textId="0CD91BB0" w:rsidR="009616C1" w:rsidRDefault="009616C1" w:rsidP="009616C1">
      <w:pPr>
        <w:rPr>
          <w:rFonts w:ascii="Century Schoolbook" w:hAnsi="Century Schoolbook"/>
        </w:rPr>
      </w:pPr>
    </w:p>
    <w:p w14:paraId="76BC4677" w14:textId="77777777" w:rsidR="009616C1" w:rsidRPr="009616C1" w:rsidRDefault="009616C1" w:rsidP="009616C1">
      <w:pPr>
        <w:rPr>
          <w:rFonts w:ascii="Century Schoolbook" w:hAnsi="Century Schoolbook"/>
        </w:rPr>
      </w:pPr>
    </w:p>
    <w:p w14:paraId="7BA69735" w14:textId="6605AC49" w:rsidR="009616C1" w:rsidRPr="009D1432" w:rsidRDefault="009D1432" w:rsidP="00EA58AD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lastRenderedPageBreak/>
        <w:t xml:space="preserve">(8p) </w:t>
      </w:r>
      <w:r w:rsidR="009616C1">
        <w:rPr>
          <w:rFonts w:ascii="Century Schoolbook" w:hAnsi="Century Schoolbook"/>
        </w:rPr>
        <w:t xml:space="preserve">Use equivalence laws </w:t>
      </w:r>
      <w:r>
        <w:rPr>
          <w:rFonts w:ascii="Century Schoolbook" w:hAnsi="Century Schoolbook"/>
        </w:rPr>
        <w:t xml:space="preserve">to show that </w:t>
      </w:r>
      <w:r w:rsidR="005D1A79" w:rsidRPr="0044634E">
        <w:rPr>
          <w:position w:val="-10"/>
        </w:rPr>
        <w:object w:dxaOrig="1880" w:dyaOrig="320" w14:anchorId="347374D2">
          <v:shape id="_x0000_i1051" type="#_x0000_t75" style="width:94.2pt;height:16.2pt" o:ole="">
            <v:imagedata r:id="rId13" o:title=""/>
          </v:shape>
          <o:OLEObject Type="Embed" ProgID="Equation.DSMT4" ShapeID="_x0000_i1051" DrawAspect="Content" ObjectID="_1654681742" r:id="rId14"/>
        </w:object>
      </w:r>
      <w:r>
        <w:t>is a tautology. FOR EACH STEP, GIVE THE NAME OF THE LAW YOU HAVE USED.</w:t>
      </w:r>
    </w:p>
    <w:p w14:paraId="5AAF409E" w14:textId="3684D0D8" w:rsidR="009D1432" w:rsidRDefault="009D1432" w:rsidP="009D1432">
      <w:pPr>
        <w:rPr>
          <w:rFonts w:ascii="Century Schoolbook" w:hAnsi="Century Schoolbook"/>
        </w:rPr>
      </w:pPr>
    </w:p>
    <w:p w14:paraId="204CB787" w14:textId="3A296D57" w:rsidR="009D1432" w:rsidRDefault="009D1432" w:rsidP="009D1432">
      <w:pPr>
        <w:rPr>
          <w:rFonts w:ascii="Century Schoolbook" w:hAnsi="Century Schoolbook"/>
        </w:rPr>
      </w:pPr>
    </w:p>
    <w:p w14:paraId="62547E64" w14:textId="5E81AFB9" w:rsidR="009D1432" w:rsidRDefault="009D1432" w:rsidP="009D1432">
      <w:pPr>
        <w:rPr>
          <w:rFonts w:ascii="Century Schoolbook" w:hAnsi="Century Schoolbook"/>
        </w:rPr>
      </w:pPr>
    </w:p>
    <w:p w14:paraId="303F2D8A" w14:textId="02C2DF1A" w:rsidR="009D1432" w:rsidRDefault="009D1432" w:rsidP="009D1432">
      <w:pPr>
        <w:rPr>
          <w:rFonts w:ascii="Century Schoolbook" w:hAnsi="Century Schoolbook"/>
        </w:rPr>
      </w:pPr>
    </w:p>
    <w:p w14:paraId="08F5A55E" w14:textId="52D5AE1D" w:rsidR="009D1432" w:rsidRDefault="009D1432" w:rsidP="009D1432">
      <w:pPr>
        <w:rPr>
          <w:rFonts w:ascii="Century Schoolbook" w:hAnsi="Century Schoolbook"/>
        </w:rPr>
      </w:pPr>
    </w:p>
    <w:p w14:paraId="6A856A63" w14:textId="1B4F3D0C" w:rsidR="009D1432" w:rsidRDefault="009D1432" w:rsidP="009D1432">
      <w:pPr>
        <w:rPr>
          <w:rFonts w:ascii="Century Schoolbook" w:hAnsi="Century Schoolbook"/>
        </w:rPr>
      </w:pPr>
    </w:p>
    <w:p w14:paraId="49E5AA1C" w14:textId="77777777" w:rsidR="009D1432" w:rsidRPr="009D1432" w:rsidRDefault="009D1432" w:rsidP="009D1432">
      <w:pPr>
        <w:rPr>
          <w:rFonts w:ascii="Century Schoolbook" w:hAnsi="Century Schoolbook"/>
        </w:rPr>
      </w:pPr>
    </w:p>
    <w:p w14:paraId="1558D2DA" w14:textId="1EDA72EB" w:rsidR="00DA0309" w:rsidRDefault="00DA0309" w:rsidP="00DA0309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(12p) </w:t>
      </w:r>
      <w:r w:rsidR="009D1432">
        <w:rPr>
          <w:rFonts w:ascii="Century Schoolbook" w:hAnsi="Century Schoolbook"/>
        </w:rPr>
        <w:t>Use predicates and quantifiers to write the following statements is symbolic form. Make sure to clearly define all predicates and their domains.</w:t>
      </w:r>
    </w:p>
    <w:p w14:paraId="6F73DBC9" w14:textId="77777777" w:rsidR="00DA0309" w:rsidRPr="00DA0309" w:rsidRDefault="00DA0309" w:rsidP="00DA0309">
      <w:pPr>
        <w:pStyle w:val="ListParagraph"/>
        <w:rPr>
          <w:rFonts w:ascii="Century Schoolbook" w:hAnsi="Century Schoolbook"/>
        </w:rPr>
      </w:pPr>
    </w:p>
    <w:p w14:paraId="72D33094" w14:textId="35242FAF" w:rsidR="009D1432" w:rsidRDefault="00DA0309" w:rsidP="009D1432">
      <w:pPr>
        <w:pStyle w:val="ListParagraph"/>
        <w:numPr>
          <w:ilvl w:val="0"/>
          <w:numId w:val="4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A</w:t>
      </w:r>
      <w:r w:rsidR="005D1A79">
        <w:rPr>
          <w:rFonts w:ascii="Century Schoolbook" w:hAnsi="Century Schoolbook"/>
        </w:rPr>
        <w:t>ll Math majors love Math</w:t>
      </w:r>
      <w:r>
        <w:rPr>
          <w:rFonts w:ascii="Century Schoolbook" w:hAnsi="Century Schoolbook"/>
        </w:rPr>
        <w:t>.</w:t>
      </w:r>
    </w:p>
    <w:p w14:paraId="4DB263F8" w14:textId="72379932" w:rsidR="00DA0309" w:rsidRDefault="00DA0309" w:rsidP="00DA0309">
      <w:pPr>
        <w:rPr>
          <w:rFonts w:ascii="Century Schoolbook" w:hAnsi="Century Schoolbook"/>
        </w:rPr>
      </w:pPr>
    </w:p>
    <w:p w14:paraId="59FD1683" w14:textId="77777777" w:rsidR="00DA0309" w:rsidRPr="00DA0309" w:rsidRDefault="00DA0309" w:rsidP="00DA0309">
      <w:pPr>
        <w:rPr>
          <w:rFonts w:ascii="Century Schoolbook" w:hAnsi="Century Schoolbook"/>
        </w:rPr>
      </w:pPr>
    </w:p>
    <w:p w14:paraId="42D8693C" w14:textId="77777777" w:rsidR="005D1A79" w:rsidRDefault="005D1A79" w:rsidP="005D1A79">
      <w:pPr>
        <w:pStyle w:val="ListParagraph"/>
        <w:numPr>
          <w:ilvl w:val="0"/>
          <w:numId w:val="4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All dogs love one chicken.</w:t>
      </w:r>
    </w:p>
    <w:p w14:paraId="1EBF869C" w14:textId="349BD448" w:rsidR="009D1432" w:rsidRDefault="009D1432" w:rsidP="009D1432">
      <w:pPr>
        <w:rPr>
          <w:rFonts w:ascii="Century Schoolbook" w:hAnsi="Century Schoolbook"/>
        </w:rPr>
      </w:pPr>
    </w:p>
    <w:p w14:paraId="592B9E2E" w14:textId="5D558976" w:rsidR="009D1432" w:rsidRDefault="009D1432" w:rsidP="009D1432">
      <w:pPr>
        <w:rPr>
          <w:rFonts w:ascii="Century Schoolbook" w:hAnsi="Century Schoolbook"/>
        </w:rPr>
      </w:pPr>
    </w:p>
    <w:p w14:paraId="358766F5" w14:textId="26859ED8" w:rsidR="00DA0309" w:rsidRDefault="00DA0309" w:rsidP="009D1432">
      <w:pPr>
        <w:rPr>
          <w:rFonts w:ascii="Century Schoolbook" w:hAnsi="Century Schoolbook"/>
        </w:rPr>
      </w:pPr>
    </w:p>
    <w:p w14:paraId="6F2B9623" w14:textId="1781C235" w:rsidR="00DA0309" w:rsidRDefault="00DA0309" w:rsidP="00DA0309">
      <w:pPr>
        <w:pStyle w:val="ListParagraph"/>
        <w:numPr>
          <w:ilvl w:val="0"/>
          <w:numId w:val="4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At least one dog loves all chickens.</w:t>
      </w:r>
    </w:p>
    <w:p w14:paraId="680419B5" w14:textId="26BA192B" w:rsidR="00DA0309" w:rsidRDefault="00DA0309" w:rsidP="00DA0309">
      <w:pPr>
        <w:rPr>
          <w:rFonts w:ascii="Century Schoolbook" w:hAnsi="Century Schoolbook"/>
        </w:rPr>
      </w:pPr>
    </w:p>
    <w:p w14:paraId="4C644CD4" w14:textId="3EE4426C" w:rsidR="00DA0309" w:rsidRDefault="00DA0309" w:rsidP="00DA0309">
      <w:pPr>
        <w:rPr>
          <w:rFonts w:ascii="Century Schoolbook" w:hAnsi="Century Schoolbook"/>
        </w:rPr>
      </w:pPr>
    </w:p>
    <w:p w14:paraId="55D5082B" w14:textId="68A738C7" w:rsidR="00DA0309" w:rsidRDefault="00DA0309" w:rsidP="00DA0309">
      <w:pPr>
        <w:rPr>
          <w:rFonts w:ascii="Century Schoolbook" w:hAnsi="Century Schoolbook"/>
        </w:rPr>
      </w:pPr>
    </w:p>
    <w:p w14:paraId="4AE62E6F" w14:textId="77777777" w:rsidR="005D1A79" w:rsidRPr="009D1432" w:rsidRDefault="005D1A79" w:rsidP="005D1A79">
      <w:pPr>
        <w:pStyle w:val="ListParagraph"/>
        <w:numPr>
          <w:ilvl w:val="0"/>
          <w:numId w:val="4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At least one English major loves Math.</w:t>
      </w:r>
    </w:p>
    <w:p w14:paraId="723A1E5B" w14:textId="77777777" w:rsidR="00DA0309" w:rsidRPr="00DA0309" w:rsidRDefault="00DA0309" w:rsidP="00DA0309">
      <w:pPr>
        <w:rPr>
          <w:rFonts w:ascii="Century Schoolbook" w:hAnsi="Century Schoolbook"/>
        </w:rPr>
      </w:pPr>
    </w:p>
    <w:p w14:paraId="6F7B54B3" w14:textId="2114A856" w:rsidR="00DA0309" w:rsidRDefault="00DA0309" w:rsidP="00DA0309">
      <w:pPr>
        <w:rPr>
          <w:rFonts w:ascii="Century Schoolbook" w:hAnsi="Century Schoolbook"/>
        </w:rPr>
      </w:pPr>
    </w:p>
    <w:p w14:paraId="308AA1A4" w14:textId="2C1FFD91" w:rsidR="00DA0309" w:rsidRDefault="00DA0309" w:rsidP="00DA0309">
      <w:pPr>
        <w:rPr>
          <w:rFonts w:ascii="Century Schoolbook" w:hAnsi="Century Schoolbook"/>
        </w:rPr>
      </w:pPr>
    </w:p>
    <w:p w14:paraId="624F7BB7" w14:textId="1E4A05BB" w:rsidR="00DA0309" w:rsidRDefault="00DA0309" w:rsidP="00DA0309">
      <w:pPr>
        <w:rPr>
          <w:rFonts w:ascii="Century Schoolbook" w:hAnsi="Century Schoolbook"/>
        </w:rPr>
      </w:pPr>
    </w:p>
    <w:p w14:paraId="18CAA024" w14:textId="306E4A50" w:rsidR="00DA0309" w:rsidRDefault="00DA0309" w:rsidP="00DA0309">
      <w:pPr>
        <w:rPr>
          <w:rFonts w:ascii="Century Schoolbook" w:hAnsi="Century Schoolbook"/>
        </w:rPr>
      </w:pPr>
    </w:p>
    <w:p w14:paraId="1225B29C" w14:textId="77777777" w:rsidR="00DA0309" w:rsidRDefault="00DA0309" w:rsidP="00DA0309">
      <w:pPr>
        <w:rPr>
          <w:rFonts w:ascii="Century Schoolbook" w:hAnsi="Century Schoolbook"/>
        </w:rPr>
      </w:pPr>
    </w:p>
    <w:p w14:paraId="19DB2515" w14:textId="7019E2D5" w:rsidR="00DA0309" w:rsidRDefault="00DA0309" w:rsidP="00DA0309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lastRenderedPageBreak/>
        <w:t xml:space="preserve">(4p) Use quantifiers to negate the statements. No need to translate to symbolic form. Give the English statement. </w:t>
      </w:r>
    </w:p>
    <w:p w14:paraId="66BE0B96" w14:textId="1896E30A" w:rsidR="00DA0309" w:rsidRDefault="00DA0309" w:rsidP="00DA0309">
      <w:pPr>
        <w:rPr>
          <w:rFonts w:ascii="Century Schoolbook" w:hAnsi="Century Schoolbook"/>
        </w:rPr>
      </w:pPr>
    </w:p>
    <w:p w14:paraId="6F90AC0E" w14:textId="0CB119F1" w:rsidR="00DA0309" w:rsidRDefault="005D1A79" w:rsidP="00DA0309">
      <w:pPr>
        <w:pStyle w:val="ListParagraph"/>
        <w:numPr>
          <w:ilvl w:val="0"/>
          <w:numId w:val="5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All chickens like to scratch</w:t>
      </w:r>
      <w:r w:rsidR="00DA0309">
        <w:rPr>
          <w:rFonts w:ascii="Century Schoolbook" w:hAnsi="Century Schoolbook"/>
        </w:rPr>
        <w:t>.</w:t>
      </w:r>
    </w:p>
    <w:p w14:paraId="28250AA6" w14:textId="46146D58" w:rsidR="00DA0309" w:rsidRDefault="00DA0309" w:rsidP="00DA0309">
      <w:pPr>
        <w:rPr>
          <w:rFonts w:ascii="Century Schoolbook" w:hAnsi="Century Schoolbook"/>
        </w:rPr>
      </w:pPr>
    </w:p>
    <w:p w14:paraId="18B39DF1" w14:textId="77777777" w:rsidR="00DA0309" w:rsidRPr="00DA0309" w:rsidRDefault="00DA0309" w:rsidP="00DA0309">
      <w:pPr>
        <w:rPr>
          <w:rFonts w:ascii="Century Schoolbook" w:hAnsi="Century Schoolbook"/>
        </w:rPr>
      </w:pPr>
    </w:p>
    <w:p w14:paraId="5F6459ED" w14:textId="038E550C" w:rsidR="00DA0309" w:rsidRDefault="005D1A79" w:rsidP="00DA0309">
      <w:pPr>
        <w:pStyle w:val="ListParagraph"/>
        <w:numPr>
          <w:ilvl w:val="0"/>
          <w:numId w:val="5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There is one dog who loves chickens</w:t>
      </w:r>
      <w:r w:rsidR="00DA0309">
        <w:rPr>
          <w:rFonts w:ascii="Century Schoolbook" w:hAnsi="Century Schoolbook"/>
        </w:rPr>
        <w:t>.</w:t>
      </w:r>
    </w:p>
    <w:p w14:paraId="5FDAFF50" w14:textId="58F1B9D4" w:rsidR="00DA0309" w:rsidRDefault="00DA0309" w:rsidP="00DA0309">
      <w:pPr>
        <w:rPr>
          <w:rFonts w:ascii="Century Schoolbook" w:hAnsi="Century Schoolbook"/>
        </w:rPr>
      </w:pPr>
    </w:p>
    <w:p w14:paraId="4C72E3E4" w14:textId="6E9D6E8D" w:rsidR="00DA0309" w:rsidRDefault="00DA0309" w:rsidP="00DA0309">
      <w:pPr>
        <w:rPr>
          <w:rFonts w:ascii="Century Schoolbook" w:hAnsi="Century Schoolbook"/>
        </w:rPr>
      </w:pPr>
    </w:p>
    <w:p w14:paraId="28A7176D" w14:textId="77777777" w:rsidR="00DA0309" w:rsidRPr="00DA0309" w:rsidRDefault="00DA0309" w:rsidP="00DA0309">
      <w:pPr>
        <w:rPr>
          <w:rFonts w:ascii="Century Schoolbook" w:hAnsi="Century Schoolbook"/>
        </w:rPr>
      </w:pPr>
    </w:p>
    <w:p w14:paraId="0E5374A6" w14:textId="18BD75C7" w:rsidR="009D1432" w:rsidRPr="001B4470" w:rsidRDefault="001B4470" w:rsidP="00EA58AD">
      <w:pPr>
        <w:pStyle w:val="ListParagraph"/>
        <w:numPr>
          <w:ilvl w:val="0"/>
          <w:numId w:val="1"/>
        </w:numPr>
        <w:rPr>
          <w:rFonts w:ascii="Century Schoolbook" w:hAnsi="Century Schoolbook"/>
          <w:i/>
          <w:iCs/>
        </w:rPr>
      </w:pPr>
      <w:r>
        <w:rPr>
          <w:rFonts w:ascii="Century Schoolbook" w:hAnsi="Century Schoolbook"/>
        </w:rPr>
        <w:t xml:space="preserve">(4p) </w:t>
      </w:r>
      <w:r w:rsidR="00DA0309">
        <w:rPr>
          <w:rFonts w:ascii="Century Schoolbook" w:hAnsi="Century Schoolbook"/>
        </w:rPr>
        <w:t xml:space="preserve">Give the truth value of the statement </w:t>
      </w:r>
      <w:r w:rsidR="00DA0309" w:rsidRPr="00DA0309">
        <w:rPr>
          <w:rFonts w:ascii="Century Schoolbook" w:hAnsi="Century Schoolbook"/>
          <w:position w:val="-10"/>
        </w:rPr>
        <w:object w:dxaOrig="1240" w:dyaOrig="320" w14:anchorId="51D9E7A9">
          <v:shape id="_x0000_i1030" type="#_x0000_t75" style="width:61.8pt;height:16.2pt" o:ole="">
            <v:imagedata r:id="rId15" o:title=""/>
          </v:shape>
          <o:OLEObject Type="Embed" ProgID="Equation.DSMT4" ShapeID="_x0000_i1030" DrawAspect="Content" ObjectID="_1654681743" r:id="rId16"/>
        </w:object>
      </w:r>
      <w:r w:rsidR="00DA0309" w:rsidRPr="00DA0309">
        <w:rPr>
          <w:rFonts w:ascii="Century Schoolbook" w:hAnsi="Century Schoolbook"/>
        </w:rPr>
        <w:t xml:space="preserve">where </w:t>
      </w:r>
      <w:r w:rsidR="00DA0309" w:rsidRPr="00DA0309">
        <w:rPr>
          <w:rFonts w:ascii="Century Schoolbook" w:hAnsi="Century Schoolbook"/>
          <w:position w:val="-10"/>
        </w:rPr>
        <w:object w:dxaOrig="1620" w:dyaOrig="320" w14:anchorId="43916908">
          <v:shape id="_x0000_i1031" type="#_x0000_t75" style="width:81pt;height:16.2pt" o:ole="">
            <v:imagedata r:id="rId17" o:title=""/>
          </v:shape>
          <o:OLEObject Type="Embed" ProgID="Equation.DSMT4" ShapeID="_x0000_i1031" DrawAspect="Content" ObjectID="_1654681744" r:id="rId18"/>
        </w:object>
      </w:r>
      <w:proofErr w:type="spellStart"/>
      <w:r w:rsidR="00DA0309">
        <w:rPr>
          <w:rFonts w:ascii="Century Schoolbook" w:hAnsi="Century Schoolbook"/>
        </w:rPr>
        <w:t>where</w:t>
      </w:r>
      <w:proofErr w:type="spellEnd"/>
      <w:r w:rsidR="00DA0309">
        <w:rPr>
          <w:rFonts w:ascii="Century Schoolbook" w:hAnsi="Century Schoolbook"/>
        </w:rPr>
        <w:t xml:space="preserve"> the domain of x and y consists of all real numbers.</w:t>
      </w:r>
    </w:p>
    <w:p w14:paraId="271500EB" w14:textId="7BBFA4EA" w:rsidR="001B4470" w:rsidRDefault="001B4470" w:rsidP="001B4470">
      <w:pPr>
        <w:rPr>
          <w:rFonts w:ascii="Century Schoolbook" w:hAnsi="Century Schoolbook"/>
          <w:i/>
          <w:iCs/>
        </w:rPr>
      </w:pPr>
    </w:p>
    <w:p w14:paraId="0226AE5B" w14:textId="20FB8A97" w:rsidR="001B4470" w:rsidRDefault="001B4470" w:rsidP="001B4470">
      <w:pPr>
        <w:rPr>
          <w:rFonts w:ascii="Century Schoolbook" w:hAnsi="Century Schoolbook"/>
          <w:i/>
          <w:iCs/>
        </w:rPr>
      </w:pPr>
    </w:p>
    <w:p w14:paraId="6D0078CE" w14:textId="77777777" w:rsidR="001B4470" w:rsidRPr="001B4470" w:rsidRDefault="001B4470" w:rsidP="001B4470">
      <w:pPr>
        <w:rPr>
          <w:rFonts w:ascii="Century Schoolbook" w:hAnsi="Century Schoolbook"/>
        </w:rPr>
      </w:pPr>
    </w:p>
    <w:p w14:paraId="6FAC6A4E" w14:textId="3E1C6654" w:rsidR="001B4470" w:rsidRPr="001B4470" w:rsidRDefault="001B4470" w:rsidP="00EA58AD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 w:rsidRPr="001B4470">
        <w:rPr>
          <w:rFonts w:ascii="Century Schoolbook" w:hAnsi="Century Schoolbook"/>
        </w:rPr>
        <w:t xml:space="preserve">(4p) Translate the statement into English where the domain of each variable is all real numbers </w:t>
      </w:r>
      <w:r w:rsidRPr="001B4470">
        <w:rPr>
          <w:rFonts w:ascii="Century Schoolbook" w:hAnsi="Century Schoolbook"/>
          <w:position w:val="-10"/>
        </w:rPr>
        <w:object w:dxaOrig="1579" w:dyaOrig="320" w14:anchorId="1F74808E">
          <v:shape id="_x0000_i1032" type="#_x0000_t75" style="width:78.6pt;height:16.2pt" o:ole="">
            <v:imagedata r:id="rId19" o:title=""/>
          </v:shape>
          <o:OLEObject Type="Embed" ProgID="Equation.DSMT4" ShapeID="_x0000_i1032" DrawAspect="Content" ObjectID="_1654681745" r:id="rId20"/>
        </w:object>
      </w:r>
      <w:r w:rsidRPr="001B4470">
        <w:rPr>
          <w:rFonts w:ascii="Century Schoolbook" w:hAnsi="Century Schoolbook"/>
        </w:rPr>
        <w:t>.</w:t>
      </w:r>
    </w:p>
    <w:p w14:paraId="628E7583" w14:textId="00209CC8" w:rsidR="001B4470" w:rsidRPr="001B4470" w:rsidRDefault="001B4470" w:rsidP="001B4470">
      <w:pPr>
        <w:rPr>
          <w:rFonts w:ascii="Century Schoolbook" w:hAnsi="Century Schoolbook"/>
        </w:rPr>
      </w:pPr>
    </w:p>
    <w:p w14:paraId="7E2B54D5" w14:textId="77777777" w:rsidR="001B4470" w:rsidRPr="001B4470" w:rsidRDefault="001B4470" w:rsidP="001B4470">
      <w:pPr>
        <w:rPr>
          <w:rFonts w:ascii="Century Schoolbook" w:hAnsi="Century Schoolbook"/>
        </w:rPr>
      </w:pPr>
    </w:p>
    <w:p w14:paraId="51D4D96F" w14:textId="71758A8F" w:rsidR="001B4470" w:rsidRPr="001B4470" w:rsidRDefault="001B4470" w:rsidP="001B4470">
      <w:pPr>
        <w:ind w:firstLine="360"/>
        <w:rPr>
          <w:rFonts w:ascii="Century Schoolbook" w:hAnsi="Century Schoolbook"/>
        </w:rPr>
      </w:pPr>
      <w:r w:rsidRPr="001B4470">
        <w:rPr>
          <w:rFonts w:ascii="Century Schoolbook" w:hAnsi="Century Schoolbook"/>
        </w:rPr>
        <w:t>9. (4p) Determine the cardinality of each the following sets:</w:t>
      </w:r>
    </w:p>
    <w:p w14:paraId="6DA660BF" w14:textId="01D4BFB6" w:rsidR="001B4470" w:rsidRPr="001B4470" w:rsidRDefault="001B4470" w:rsidP="001B4470">
      <w:pPr>
        <w:rPr>
          <w:rFonts w:ascii="Century Schoolbook" w:hAnsi="Century Schoolbook"/>
        </w:rPr>
      </w:pPr>
      <w:r w:rsidRPr="001B4470">
        <w:rPr>
          <w:rFonts w:ascii="Century Schoolbook" w:hAnsi="Century Schoolbook"/>
        </w:rPr>
        <w:tab/>
      </w:r>
      <w:r w:rsidRPr="001B4470">
        <w:rPr>
          <w:rFonts w:ascii="Century Schoolbook" w:hAnsi="Century Schoolbook"/>
        </w:rPr>
        <w:tab/>
        <w:t>a)</w:t>
      </w:r>
      <w:r w:rsidRPr="001B4470">
        <w:rPr>
          <w:rFonts w:ascii="Century Schoolbook" w:hAnsi="Century Schoolbook"/>
        </w:rPr>
        <w:tab/>
      </w:r>
      <w:r w:rsidR="005D1A79" w:rsidRPr="001B4470">
        <w:rPr>
          <w:rFonts w:ascii="Century Schoolbook" w:hAnsi="Century Schoolbook"/>
          <w:position w:val="-14"/>
        </w:rPr>
        <w:object w:dxaOrig="859" w:dyaOrig="400" w14:anchorId="67679A3E">
          <v:shape id="_x0000_i1053" type="#_x0000_t75" style="width:43.2pt;height:20.4pt" o:ole="">
            <v:imagedata r:id="rId21" o:title=""/>
          </v:shape>
          <o:OLEObject Type="Embed" ProgID="Equation.DSMT4" ShapeID="_x0000_i1053" DrawAspect="Content" ObjectID="_1654681746" r:id="rId22"/>
        </w:object>
      </w:r>
      <w:r w:rsidRPr="001B4470">
        <w:rPr>
          <w:rFonts w:ascii="Century Schoolbook" w:hAnsi="Century Schoolbook"/>
        </w:rPr>
        <w:tab/>
      </w:r>
      <w:r w:rsidRPr="001B4470">
        <w:rPr>
          <w:rFonts w:ascii="Century Schoolbook" w:hAnsi="Century Schoolbook"/>
        </w:rPr>
        <w:tab/>
      </w:r>
      <w:r w:rsidRPr="001B4470">
        <w:rPr>
          <w:rFonts w:ascii="Century Schoolbook" w:hAnsi="Century Schoolbook"/>
        </w:rPr>
        <w:tab/>
        <w:t>_____</w:t>
      </w:r>
    </w:p>
    <w:p w14:paraId="22DA6F08" w14:textId="406BFE08" w:rsidR="001B4470" w:rsidRPr="001B4470" w:rsidRDefault="001B4470" w:rsidP="001B4470">
      <w:pPr>
        <w:rPr>
          <w:rFonts w:ascii="Century Schoolbook" w:hAnsi="Century Schoolbook"/>
        </w:rPr>
      </w:pPr>
      <w:r w:rsidRPr="001B4470">
        <w:rPr>
          <w:rFonts w:ascii="Century Schoolbook" w:hAnsi="Century Schoolbook"/>
        </w:rPr>
        <w:tab/>
      </w:r>
      <w:r w:rsidRPr="001B4470">
        <w:rPr>
          <w:rFonts w:ascii="Century Schoolbook" w:hAnsi="Century Schoolbook"/>
        </w:rPr>
        <w:tab/>
        <w:t>b)</w:t>
      </w:r>
      <w:r w:rsidRPr="001B4470">
        <w:rPr>
          <w:rFonts w:ascii="Century Schoolbook" w:hAnsi="Century Schoolbook"/>
        </w:rPr>
        <w:tab/>
      </w:r>
      <w:r w:rsidR="005D1A79" w:rsidRPr="001B4470">
        <w:rPr>
          <w:rFonts w:ascii="Century Schoolbook" w:hAnsi="Century Schoolbook"/>
          <w:position w:val="-18"/>
        </w:rPr>
        <w:object w:dxaOrig="1180" w:dyaOrig="480" w14:anchorId="0C952C65">
          <v:shape id="_x0000_i1055" type="#_x0000_t75" style="width:58.8pt;height:24pt" o:ole="">
            <v:imagedata r:id="rId23" o:title=""/>
          </v:shape>
          <o:OLEObject Type="Embed" ProgID="Equation.DSMT4" ShapeID="_x0000_i1055" DrawAspect="Content" ObjectID="_1654681747" r:id="rId24"/>
        </w:object>
      </w:r>
      <w:r w:rsidR="005D1A79">
        <w:rPr>
          <w:rFonts w:ascii="Century Schoolbook" w:hAnsi="Century Schoolbook"/>
        </w:rPr>
        <w:tab/>
      </w:r>
      <w:r w:rsidR="005D1A79">
        <w:rPr>
          <w:rFonts w:ascii="Century Schoolbook" w:hAnsi="Century Schoolbook"/>
        </w:rPr>
        <w:tab/>
      </w:r>
      <w:r w:rsidRPr="001B4470">
        <w:rPr>
          <w:rFonts w:ascii="Century Schoolbook" w:hAnsi="Century Schoolbook"/>
        </w:rPr>
        <w:tab/>
        <w:t>_____</w:t>
      </w:r>
    </w:p>
    <w:p w14:paraId="65FE1D61" w14:textId="77777777" w:rsidR="001B4470" w:rsidRPr="001B4470" w:rsidRDefault="001B4470" w:rsidP="001B4470">
      <w:pPr>
        <w:rPr>
          <w:rFonts w:ascii="Century Schoolbook" w:hAnsi="Century Schoolbook"/>
        </w:rPr>
      </w:pPr>
      <w:r w:rsidRPr="001B4470">
        <w:rPr>
          <w:rFonts w:ascii="Century Schoolbook" w:hAnsi="Century Schoolbook"/>
        </w:rPr>
        <w:t xml:space="preserve">  </w:t>
      </w:r>
    </w:p>
    <w:p w14:paraId="68F2182C" w14:textId="1909BA1E" w:rsidR="00C03507" w:rsidRDefault="001B4470" w:rsidP="001B4470">
      <w:pPr>
        <w:rPr>
          <w:rFonts w:ascii="Century Schoolbook" w:hAnsi="Century Schoolbook"/>
        </w:rPr>
      </w:pPr>
      <w:r w:rsidRPr="001B4470">
        <w:rPr>
          <w:rFonts w:ascii="Century Schoolbook" w:hAnsi="Century Schoolbook"/>
        </w:rPr>
        <w:t xml:space="preserve">     10. </w:t>
      </w:r>
      <w:r w:rsidR="00C03507">
        <w:rPr>
          <w:rFonts w:ascii="Century Schoolbook" w:hAnsi="Century Schoolbook"/>
        </w:rPr>
        <w:t xml:space="preserve">(4p) Give the power set of </w:t>
      </w:r>
      <w:r w:rsidR="005D1A79" w:rsidRPr="001B4470">
        <w:rPr>
          <w:rFonts w:ascii="Century Schoolbook" w:hAnsi="Century Schoolbook"/>
          <w:position w:val="-14"/>
        </w:rPr>
        <w:object w:dxaOrig="700" w:dyaOrig="400" w14:anchorId="45AD330D">
          <v:shape id="_x0000_i1057" type="#_x0000_t75" style="width:35.4pt;height:20.4pt" o:ole="">
            <v:imagedata r:id="rId25" o:title=""/>
          </v:shape>
          <o:OLEObject Type="Embed" ProgID="Equation.DSMT4" ShapeID="_x0000_i1057" DrawAspect="Content" ObjectID="_1654681748" r:id="rId26"/>
        </w:object>
      </w:r>
      <w:r w:rsidR="00C03507">
        <w:rPr>
          <w:rFonts w:ascii="Century Schoolbook" w:hAnsi="Century Schoolbook"/>
        </w:rPr>
        <w:t>.</w:t>
      </w:r>
    </w:p>
    <w:p w14:paraId="0C6B07E9" w14:textId="77777777" w:rsidR="00C03507" w:rsidRDefault="00C03507" w:rsidP="001B4470">
      <w:pPr>
        <w:rPr>
          <w:rFonts w:ascii="Century Schoolbook" w:hAnsi="Century Schoolbook"/>
        </w:rPr>
      </w:pPr>
    </w:p>
    <w:p w14:paraId="708263A3" w14:textId="759DA4EF" w:rsidR="001B4470" w:rsidRPr="001B4470" w:rsidRDefault="00C03507" w:rsidP="00C03507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      11. </w:t>
      </w:r>
      <w:r w:rsidR="001B4470">
        <w:rPr>
          <w:rFonts w:ascii="Century Schoolbook" w:hAnsi="Century Schoolbook"/>
        </w:rPr>
        <w:t xml:space="preserve">(6p) </w:t>
      </w:r>
      <w:r w:rsidR="001B4470" w:rsidRPr="001B4470">
        <w:rPr>
          <w:rFonts w:ascii="Century Schoolbook" w:hAnsi="Century Schoolbook"/>
        </w:rPr>
        <w:t xml:space="preserve">Let </w:t>
      </w:r>
      <w:r w:rsidR="001B4470" w:rsidRPr="001B4470">
        <w:rPr>
          <w:rFonts w:ascii="Century Schoolbook" w:hAnsi="Century Schoolbook"/>
          <w:position w:val="-14"/>
        </w:rPr>
        <w:object w:dxaOrig="5480" w:dyaOrig="400" w14:anchorId="1BBA189E">
          <v:shape id="_x0000_i1036" type="#_x0000_t75" style="width:273.6pt;height:20.4pt" o:ole="">
            <v:imagedata r:id="rId27" o:title=""/>
          </v:shape>
          <o:OLEObject Type="Embed" ProgID="Equation.DSMT4" ShapeID="_x0000_i1036" DrawAspect="Content" ObjectID="_1654681749" r:id="rId28"/>
        </w:object>
      </w:r>
    </w:p>
    <w:p w14:paraId="553552F5" w14:textId="77777777" w:rsidR="001B4470" w:rsidRPr="001B4470" w:rsidRDefault="001B4470" w:rsidP="001B4470">
      <w:pPr>
        <w:rPr>
          <w:rFonts w:ascii="Century Schoolbook" w:hAnsi="Century Schoolbook"/>
        </w:rPr>
      </w:pPr>
      <w:r w:rsidRPr="001B4470">
        <w:rPr>
          <w:rFonts w:ascii="Century Schoolbook" w:hAnsi="Century Schoolbook"/>
        </w:rPr>
        <w:tab/>
      </w:r>
      <w:r w:rsidRPr="001B4470">
        <w:rPr>
          <w:rFonts w:ascii="Century Schoolbook" w:hAnsi="Century Schoolbook"/>
        </w:rPr>
        <w:tab/>
        <w:t xml:space="preserve">Determine </w:t>
      </w:r>
      <w:r w:rsidRPr="001B4470">
        <w:rPr>
          <w:rFonts w:ascii="Century Schoolbook" w:hAnsi="Century Schoolbook"/>
          <w:position w:val="-14"/>
        </w:rPr>
        <w:object w:dxaOrig="1820" w:dyaOrig="400" w14:anchorId="4D4F2670">
          <v:shape id="_x0000_i1037" type="#_x0000_t75" style="width:90.6pt;height:20.4pt" o:ole="">
            <v:imagedata r:id="rId29" o:title=""/>
          </v:shape>
          <o:OLEObject Type="Embed" ProgID="Equation.DSMT4" ShapeID="_x0000_i1037" DrawAspect="Content" ObjectID="_1654681750" r:id="rId30"/>
        </w:object>
      </w:r>
    </w:p>
    <w:p w14:paraId="06C4BE37" w14:textId="77777777" w:rsidR="00C03507" w:rsidRDefault="00C03507" w:rsidP="001B4470">
      <w:pPr>
        <w:rPr>
          <w:rFonts w:ascii="Century Schoolbook" w:hAnsi="Century Schoolbook"/>
        </w:rPr>
      </w:pPr>
    </w:p>
    <w:p w14:paraId="507B865D" w14:textId="516D3214" w:rsidR="00C03507" w:rsidRDefault="00C03507" w:rsidP="00C03507">
      <w:r>
        <w:lastRenderedPageBreak/>
        <w:t xml:space="preserve">     12. (6p) Use the </w:t>
      </w:r>
      <w:r w:rsidRPr="00B35410">
        <w:rPr>
          <w:b/>
        </w:rPr>
        <w:t>Boolean Diagram Logic Gates</w:t>
      </w:r>
      <w:r>
        <w:t xml:space="preserve"> to draw </w:t>
      </w:r>
      <w:r w:rsidRPr="00A862A2">
        <w:rPr>
          <w:position w:val="-18"/>
        </w:rPr>
        <w:object w:dxaOrig="1719" w:dyaOrig="480" w14:anchorId="0C1D05FE">
          <v:shape id="_x0000_i1038" type="#_x0000_t75" style="width:86.4pt;height:24pt" o:ole="">
            <v:imagedata r:id="rId31" o:title=""/>
          </v:shape>
          <o:OLEObject Type="Embed" ProgID="Equation.DSMT4" ShapeID="_x0000_i1038" DrawAspect="Content" ObjectID="_1654681751" r:id="rId32"/>
        </w:object>
      </w:r>
    </w:p>
    <w:p w14:paraId="371D207D" w14:textId="7374340C" w:rsidR="00C03507" w:rsidRDefault="00C03507" w:rsidP="00C03507"/>
    <w:p w14:paraId="4BFDABFE" w14:textId="5DBBFE06" w:rsidR="00C03507" w:rsidRDefault="00C03507" w:rsidP="00C03507"/>
    <w:p w14:paraId="100D025A" w14:textId="5E1FE5D3" w:rsidR="00C03507" w:rsidRDefault="00C03507" w:rsidP="00C03507"/>
    <w:p w14:paraId="08C0B329" w14:textId="63A5E7C3" w:rsidR="00C03507" w:rsidRDefault="00C03507" w:rsidP="00C03507"/>
    <w:p w14:paraId="6EB902B2" w14:textId="4AA96538" w:rsidR="00C03507" w:rsidRDefault="00C03507" w:rsidP="00C03507"/>
    <w:p w14:paraId="5F9CE73D" w14:textId="77777777" w:rsidR="00C03507" w:rsidRDefault="00C03507" w:rsidP="00C03507"/>
    <w:p w14:paraId="7A8BB2FB" w14:textId="46D730CE" w:rsidR="00C03507" w:rsidRPr="00C03507" w:rsidRDefault="00C03507" w:rsidP="00C03507">
      <w:pPr>
        <w:rPr>
          <w:rFonts w:ascii="Century Schoolbook" w:hAnsi="Century Schoolbook"/>
        </w:rPr>
      </w:pPr>
      <w:r w:rsidRPr="00C03507">
        <w:rPr>
          <w:rFonts w:ascii="Century Schoolbook" w:hAnsi="Century Schoolbook"/>
        </w:rPr>
        <w:t>13. (8p) Given the following table of values for Boolean functions F and G: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715"/>
        <w:gridCol w:w="720"/>
        <w:gridCol w:w="720"/>
        <w:gridCol w:w="1170"/>
        <w:gridCol w:w="1260"/>
      </w:tblGrid>
      <w:tr w:rsidR="00C03507" w:rsidRPr="00C03507" w14:paraId="277E1A84" w14:textId="77777777" w:rsidTr="0044634E">
        <w:tc>
          <w:tcPr>
            <w:tcW w:w="715" w:type="dxa"/>
          </w:tcPr>
          <w:p w14:paraId="5C5E3447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x</w:t>
            </w:r>
          </w:p>
        </w:tc>
        <w:tc>
          <w:tcPr>
            <w:tcW w:w="720" w:type="dxa"/>
          </w:tcPr>
          <w:p w14:paraId="2508739E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y</w:t>
            </w:r>
          </w:p>
        </w:tc>
        <w:tc>
          <w:tcPr>
            <w:tcW w:w="720" w:type="dxa"/>
          </w:tcPr>
          <w:p w14:paraId="5048367C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z</w:t>
            </w:r>
          </w:p>
        </w:tc>
        <w:tc>
          <w:tcPr>
            <w:tcW w:w="1170" w:type="dxa"/>
          </w:tcPr>
          <w:p w14:paraId="7D5F14D3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F(</w:t>
            </w:r>
            <w:proofErr w:type="spellStart"/>
            <w:proofErr w:type="gramStart"/>
            <w:r w:rsidRPr="00C03507">
              <w:rPr>
                <w:rFonts w:ascii="Century Schoolbook" w:hAnsi="Century Schoolbook"/>
              </w:rPr>
              <w:t>x,y</w:t>
            </w:r>
            <w:proofErr w:type="gramEnd"/>
            <w:r w:rsidRPr="00C03507">
              <w:rPr>
                <w:rFonts w:ascii="Century Schoolbook" w:hAnsi="Century Schoolbook"/>
              </w:rPr>
              <w:t>,z</w:t>
            </w:r>
            <w:proofErr w:type="spellEnd"/>
            <w:r w:rsidRPr="00C03507">
              <w:rPr>
                <w:rFonts w:ascii="Century Schoolbook" w:hAnsi="Century Schoolbook"/>
              </w:rPr>
              <w:t>)</w:t>
            </w:r>
          </w:p>
        </w:tc>
        <w:tc>
          <w:tcPr>
            <w:tcW w:w="1260" w:type="dxa"/>
          </w:tcPr>
          <w:p w14:paraId="43AEE46E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G(</w:t>
            </w:r>
            <w:proofErr w:type="spellStart"/>
            <w:proofErr w:type="gramStart"/>
            <w:r w:rsidRPr="00C03507">
              <w:rPr>
                <w:rFonts w:ascii="Century Schoolbook" w:hAnsi="Century Schoolbook"/>
              </w:rPr>
              <w:t>x,y</w:t>
            </w:r>
            <w:proofErr w:type="gramEnd"/>
            <w:r w:rsidRPr="00C03507">
              <w:rPr>
                <w:rFonts w:ascii="Century Schoolbook" w:hAnsi="Century Schoolbook"/>
              </w:rPr>
              <w:t>,z</w:t>
            </w:r>
            <w:proofErr w:type="spellEnd"/>
            <w:r w:rsidRPr="00C03507">
              <w:rPr>
                <w:rFonts w:ascii="Century Schoolbook" w:hAnsi="Century Schoolbook"/>
              </w:rPr>
              <w:t>)</w:t>
            </w:r>
          </w:p>
        </w:tc>
      </w:tr>
      <w:tr w:rsidR="00C03507" w:rsidRPr="00C03507" w14:paraId="08138DC2" w14:textId="77777777" w:rsidTr="0044634E">
        <w:tc>
          <w:tcPr>
            <w:tcW w:w="715" w:type="dxa"/>
          </w:tcPr>
          <w:p w14:paraId="2BCC0987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720" w:type="dxa"/>
          </w:tcPr>
          <w:p w14:paraId="4D965623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720" w:type="dxa"/>
          </w:tcPr>
          <w:p w14:paraId="1B734B3E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1170" w:type="dxa"/>
          </w:tcPr>
          <w:p w14:paraId="311A4ACA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1260" w:type="dxa"/>
          </w:tcPr>
          <w:p w14:paraId="58B3E2E0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</w:tr>
      <w:tr w:rsidR="00C03507" w:rsidRPr="00C03507" w14:paraId="2E149C81" w14:textId="77777777" w:rsidTr="0044634E">
        <w:tc>
          <w:tcPr>
            <w:tcW w:w="715" w:type="dxa"/>
          </w:tcPr>
          <w:p w14:paraId="713211E8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720" w:type="dxa"/>
          </w:tcPr>
          <w:p w14:paraId="28E5E798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720" w:type="dxa"/>
          </w:tcPr>
          <w:p w14:paraId="16F284DE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1170" w:type="dxa"/>
          </w:tcPr>
          <w:p w14:paraId="70DFF989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1260" w:type="dxa"/>
          </w:tcPr>
          <w:p w14:paraId="5B74E225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</w:tr>
      <w:tr w:rsidR="00C03507" w:rsidRPr="00C03507" w14:paraId="5542B284" w14:textId="77777777" w:rsidTr="0044634E">
        <w:tc>
          <w:tcPr>
            <w:tcW w:w="715" w:type="dxa"/>
          </w:tcPr>
          <w:p w14:paraId="67C4CC64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720" w:type="dxa"/>
          </w:tcPr>
          <w:p w14:paraId="03E1F5C5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720" w:type="dxa"/>
          </w:tcPr>
          <w:p w14:paraId="0E9E2717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1170" w:type="dxa"/>
          </w:tcPr>
          <w:p w14:paraId="644E4A63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1260" w:type="dxa"/>
          </w:tcPr>
          <w:p w14:paraId="2A88982D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</w:tr>
      <w:tr w:rsidR="00C03507" w:rsidRPr="00C03507" w14:paraId="50A3700C" w14:textId="77777777" w:rsidTr="0044634E">
        <w:tc>
          <w:tcPr>
            <w:tcW w:w="715" w:type="dxa"/>
          </w:tcPr>
          <w:p w14:paraId="7AC74652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720" w:type="dxa"/>
          </w:tcPr>
          <w:p w14:paraId="49E1A5DC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720" w:type="dxa"/>
          </w:tcPr>
          <w:p w14:paraId="70A4BC50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1170" w:type="dxa"/>
          </w:tcPr>
          <w:p w14:paraId="7AD94FA1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1260" w:type="dxa"/>
          </w:tcPr>
          <w:p w14:paraId="7DD0DC61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</w:tr>
      <w:tr w:rsidR="00C03507" w:rsidRPr="00C03507" w14:paraId="157A8812" w14:textId="77777777" w:rsidTr="0044634E">
        <w:tc>
          <w:tcPr>
            <w:tcW w:w="715" w:type="dxa"/>
          </w:tcPr>
          <w:p w14:paraId="290E4B1C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720" w:type="dxa"/>
          </w:tcPr>
          <w:p w14:paraId="24644757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720" w:type="dxa"/>
          </w:tcPr>
          <w:p w14:paraId="3611AA19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1170" w:type="dxa"/>
          </w:tcPr>
          <w:p w14:paraId="5EB76496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1260" w:type="dxa"/>
          </w:tcPr>
          <w:p w14:paraId="3C9AB0B9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</w:tr>
      <w:tr w:rsidR="00C03507" w:rsidRPr="00C03507" w14:paraId="2AEDDEC5" w14:textId="77777777" w:rsidTr="0044634E">
        <w:tc>
          <w:tcPr>
            <w:tcW w:w="715" w:type="dxa"/>
          </w:tcPr>
          <w:p w14:paraId="18C2CC5E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720" w:type="dxa"/>
          </w:tcPr>
          <w:p w14:paraId="042703F9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720" w:type="dxa"/>
          </w:tcPr>
          <w:p w14:paraId="67D0286B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1170" w:type="dxa"/>
          </w:tcPr>
          <w:p w14:paraId="37AB7D38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1260" w:type="dxa"/>
          </w:tcPr>
          <w:p w14:paraId="48EF99D8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</w:tr>
      <w:tr w:rsidR="00C03507" w:rsidRPr="00C03507" w14:paraId="763B2561" w14:textId="77777777" w:rsidTr="0044634E">
        <w:tc>
          <w:tcPr>
            <w:tcW w:w="715" w:type="dxa"/>
          </w:tcPr>
          <w:p w14:paraId="0287E33E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720" w:type="dxa"/>
          </w:tcPr>
          <w:p w14:paraId="3225736D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720" w:type="dxa"/>
          </w:tcPr>
          <w:p w14:paraId="61C9F563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1170" w:type="dxa"/>
          </w:tcPr>
          <w:p w14:paraId="1BD7D12D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  <w:tc>
          <w:tcPr>
            <w:tcW w:w="1260" w:type="dxa"/>
          </w:tcPr>
          <w:p w14:paraId="418068A4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</w:tr>
      <w:tr w:rsidR="00C03507" w:rsidRPr="00C03507" w14:paraId="74408EA3" w14:textId="77777777" w:rsidTr="0044634E">
        <w:tc>
          <w:tcPr>
            <w:tcW w:w="715" w:type="dxa"/>
          </w:tcPr>
          <w:p w14:paraId="5615F738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720" w:type="dxa"/>
          </w:tcPr>
          <w:p w14:paraId="23B9F849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720" w:type="dxa"/>
          </w:tcPr>
          <w:p w14:paraId="3076D34D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1170" w:type="dxa"/>
          </w:tcPr>
          <w:p w14:paraId="5994EF16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0</w:t>
            </w:r>
          </w:p>
        </w:tc>
        <w:tc>
          <w:tcPr>
            <w:tcW w:w="1260" w:type="dxa"/>
          </w:tcPr>
          <w:p w14:paraId="41A50F16" w14:textId="77777777" w:rsidR="00C03507" w:rsidRPr="00C03507" w:rsidRDefault="00C03507" w:rsidP="0044634E">
            <w:pPr>
              <w:rPr>
                <w:rFonts w:ascii="Century Schoolbook" w:hAnsi="Century Schoolbook"/>
              </w:rPr>
            </w:pPr>
            <w:r w:rsidRPr="00C03507">
              <w:rPr>
                <w:rFonts w:ascii="Century Schoolbook" w:hAnsi="Century Schoolbook"/>
              </w:rPr>
              <w:t>1</w:t>
            </w:r>
          </w:p>
        </w:tc>
      </w:tr>
    </w:tbl>
    <w:p w14:paraId="6BAD06A3" w14:textId="77777777" w:rsidR="00C03507" w:rsidRPr="00C03507" w:rsidRDefault="00C03507" w:rsidP="00C03507">
      <w:pPr>
        <w:rPr>
          <w:rFonts w:ascii="Century Schoolbook" w:hAnsi="Century Schoolbook"/>
        </w:rPr>
      </w:pPr>
      <w:r w:rsidRPr="00C03507">
        <w:rPr>
          <w:rFonts w:ascii="Century Schoolbook" w:hAnsi="Century Schoolbook"/>
        </w:rPr>
        <w:br/>
      </w:r>
      <w:r w:rsidRPr="00C03507">
        <w:rPr>
          <w:rFonts w:ascii="Century Schoolbook" w:hAnsi="Century Schoolbook"/>
        </w:rPr>
        <w:tab/>
        <w:t xml:space="preserve">Give possible expressions for (please write </w:t>
      </w:r>
      <w:r w:rsidRPr="00C03507">
        <w:rPr>
          <w:rFonts w:ascii="Century Schoolbook" w:hAnsi="Century Schoolbook"/>
          <w:b/>
        </w:rPr>
        <w:t>neatly</w:t>
      </w:r>
      <w:r w:rsidRPr="00C03507">
        <w:rPr>
          <w:rFonts w:ascii="Century Schoolbook" w:hAnsi="Century Schoolbook"/>
        </w:rPr>
        <w:t>):</w:t>
      </w:r>
      <w:r w:rsidRPr="00C03507">
        <w:rPr>
          <w:rFonts w:ascii="Century Schoolbook" w:hAnsi="Century Schoolbook"/>
        </w:rPr>
        <w:br/>
      </w:r>
    </w:p>
    <w:p w14:paraId="67E48C21" w14:textId="2CA02A31" w:rsidR="00C03507" w:rsidRPr="00C03507" w:rsidRDefault="00C03507" w:rsidP="00C03507">
      <w:pPr>
        <w:rPr>
          <w:rFonts w:ascii="Century Schoolbook" w:hAnsi="Century Schoolbook"/>
        </w:rPr>
      </w:pPr>
      <w:r w:rsidRPr="00C03507">
        <w:rPr>
          <w:rFonts w:ascii="Century Schoolbook" w:hAnsi="Century Schoolbook"/>
        </w:rPr>
        <w:tab/>
        <w:t>a)</w:t>
      </w:r>
      <w:r w:rsidRPr="00C03507">
        <w:rPr>
          <w:rFonts w:ascii="Century Schoolbook" w:hAnsi="Century Schoolbook"/>
        </w:rPr>
        <w:tab/>
        <w:t>F(x, y, z) = ________________________________________________________</w:t>
      </w:r>
    </w:p>
    <w:p w14:paraId="45E0C400" w14:textId="40A6B694" w:rsidR="00C03507" w:rsidRPr="00C03507" w:rsidRDefault="00C03507" w:rsidP="00C03507">
      <w:pPr>
        <w:rPr>
          <w:rFonts w:ascii="Century Schoolbook" w:hAnsi="Century Schoolbook"/>
        </w:rPr>
      </w:pPr>
      <w:r w:rsidRPr="00C03507">
        <w:rPr>
          <w:rFonts w:ascii="Century Schoolbook" w:hAnsi="Century Schoolbook"/>
        </w:rPr>
        <w:br/>
      </w:r>
      <w:r w:rsidRPr="00C03507">
        <w:rPr>
          <w:rFonts w:ascii="Century Schoolbook" w:hAnsi="Century Schoolbook"/>
        </w:rPr>
        <w:tab/>
        <w:t>b)</w:t>
      </w:r>
      <w:r w:rsidRPr="00C03507">
        <w:rPr>
          <w:rFonts w:ascii="Century Schoolbook" w:hAnsi="Century Schoolbook"/>
        </w:rPr>
        <w:tab/>
        <w:t xml:space="preserve">F(x, y, z) </w:t>
      </w:r>
      <w:r w:rsidRPr="00C03507">
        <w:rPr>
          <w:rFonts w:ascii="Century Schoolbook" w:hAnsi="Century Schoolbook"/>
          <w:position w:val="-4"/>
        </w:rPr>
        <w:object w:dxaOrig="120" w:dyaOrig="160" w14:anchorId="4BBFBF75">
          <v:shape id="_x0000_i1039" type="#_x0000_t75" style="width:6pt;height:7.8pt" o:ole="">
            <v:imagedata r:id="rId33" o:title=""/>
          </v:shape>
          <o:OLEObject Type="Embed" ProgID="Equation.DSMT4" ShapeID="_x0000_i1039" DrawAspect="Content" ObjectID="_1654681752" r:id="rId34"/>
        </w:object>
      </w:r>
      <w:r w:rsidRPr="00C03507">
        <w:rPr>
          <w:rFonts w:ascii="Century Schoolbook" w:hAnsi="Century Schoolbook"/>
        </w:rPr>
        <w:t xml:space="preserve"> G(x, y, z) = _______________________________________________</w:t>
      </w:r>
    </w:p>
    <w:p w14:paraId="5ACC110F" w14:textId="5C201A4F" w:rsidR="00C03507" w:rsidRPr="00C03507" w:rsidRDefault="00C03507" w:rsidP="00C03507">
      <w:pPr>
        <w:rPr>
          <w:rFonts w:ascii="Century Schoolbook" w:hAnsi="Century Schoolbook"/>
        </w:rPr>
      </w:pPr>
      <w:r w:rsidRPr="00C03507">
        <w:rPr>
          <w:rFonts w:ascii="Century Schoolbook" w:hAnsi="Century Schoolbook"/>
        </w:rPr>
        <w:br/>
      </w:r>
      <w:r w:rsidRPr="00C03507">
        <w:rPr>
          <w:rFonts w:ascii="Century Schoolbook" w:hAnsi="Century Schoolbook"/>
        </w:rPr>
        <w:tab/>
        <w:t>c)</w:t>
      </w:r>
      <w:r w:rsidRPr="00C03507">
        <w:rPr>
          <w:rFonts w:ascii="Century Schoolbook" w:hAnsi="Century Schoolbook"/>
        </w:rPr>
        <w:tab/>
        <w:t>F(x, y, z) + G(x, y, z) = _______________________________________________</w:t>
      </w:r>
      <w:r w:rsidRPr="00C03507">
        <w:rPr>
          <w:rFonts w:ascii="Century Schoolbook" w:hAnsi="Century Schoolbook"/>
        </w:rPr>
        <w:br/>
      </w:r>
      <w:r w:rsidRPr="00C03507">
        <w:rPr>
          <w:rFonts w:ascii="Century Schoolbook" w:hAnsi="Century Schoolbook"/>
        </w:rPr>
        <w:tab/>
      </w:r>
      <w:r w:rsidRPr="00C03507">
        <w:rPr>
          <w:rFonts w:ascii="Century Schoolbook" w:hAnsi="Century Schoolbook"/>
        </w:rPr>
        <w:tab/>
      </w:r>
    </w:p>
    <w:p w14:paraId="423910CB" w14:textId="77777777" w:rsidR="00C03507" w:rsidRPr="00C03507" w:rsidRDefault="00C03507" w:rsidP="00C03507">
      <w:pPr>
        <w:rPr>
          <w:rFonts w:ascii="Century Schoolbook" w:hAnsi="Century Schoolbook"/>
        </w:rPr>
      </w:pPr>
    </w:p>
    <w:p w14:paraId="36E71736" w14:textId="31A68163" w:rsidR="00C03507" w:rsidRPr="00C03507" w:rsidRDefault="00C03507" w:rsidP="00C03507">
      <w:pPr>
        <w:rPr>
          <w:rFonts w:ascii="Times New Roman" w:hAnsi="Times New Roman" w:cs="Times New Roman"/>
        </w:rPr>
      </w:pPr>
      <w:r w:rsidRPr="00C03507">
        <w:rPr>
          <w:rFonts w:ascii="Times New Roman" w:hAnsi="Times New Roman" w:cs="Times New Roman"/>
        </w:rPr>
        <w:t xml:space="preserve">14. (4p) Show that </w:t>
      </w:r>
      <w:r w:rsidR="005D1A79" w:rsidRPr="00C03507">
        <w:rPr>
          <w:rFonts w:ascii="Times New Roman" w:hAnsi="Times New Roman" w:cs="Times New Roman"/>
          <w:position w:val="-14"/>
        </w:rPr>
        <w:object w:dxaOrig="2020" w:dyaOrig="400" w14:anchorId="7EE194C3">
          <v:shape id="_x0000_i1059" type="#_x0000_t75" style="width:100.2pt;height:20.4pt" o:ole="">
            <v:imagedata r:id="rId35" o:title=""/>
          </v:shape>
          <o:OLEObject Type="Embed" ProgID="Equation.DSMT4" ShapeID="_x0000_i1059" DrawAspect="Content" ObjectID="_1654681753" r:id="rId36"/>
        </w:object>
      </w:r>
      <w:r w:rsidRPr="00C03507">
        <w:rPr>
          <w:rFonts w:ascii="Times New Roman" w:hAnsi="Times New Roman" w:cs="Times New Roman"/>
        </w:rPr>
        <w:t xml:space="preserve"> is </w:t>
      </w:r>
      <w:r w:rsidR="005D1A79" w:rsidRPr="00C03507">
        <w:rPr>
          <w:rFonts w:ascii="Times New Roman" w:hAnsi="Times New Roman" w:cs="Times New Roman"/>
          <w:position w:val="-16"/>
        </w:rPr>
        <w:object w:dxaOrig="680" w:dyaOrig="440" w14:anchorId="2F14F507">
          <v:shape id="_x0000_i1061" type="#_x0000_t75" style="width:33.6pt;height:21.6pt" o:ole="">
            <v:imagedata r:id="rId37" o:title=""/>
          </v:shape>
          <o:OLEObject Type="Embed" ProgID="Equation.DSMT4" ShapeID="_x0000_i1061" DrawAspect="Content" ObjectID="_1654681754" r:id="rId38"/>
        </w:object>
      </w:r>
      <w:r w:rsidRPr="00C03507">
        <w:rPr>
          <w:rFonts w:ascii="Times New Roman" w:hAnsi="Times New Roman" w:cs="Times New Roman"/>
        </w:rPr>
        <w:t>.</w:t>
      </w:r>
    </w:p>
    <w:p w14:paraId="5A723F1E" w14:textId="3BE3B336" w:rsidR="00C03507" w:rsidRDefault="00C03507" w:rsidP="00C03507">
      <w:pPr>
        <w:rPr>
          <w:rFonts w:ascii="Times New Roman" w:hAnsi="Times New Roman" w:cs="Times New Roman"/>
        </w:rPr>
      </w:pPr>
      <w:r w:rsidRPr="00C03507">
        <w:rPr>
          <w:rFonts w:ascii="Times New Roman" w:hAnsi="Times New Roman" w:cs="Times New Roman"/>
        </w:rPr>
        <w:tab/>
      </w:r>
      <w:r w:rsidRPr="00C03507">
        <w:rPr>
          <w:rFonts w:ascii="Times New Roman" w:hAnsi="Times New Roman" w:cs="Times New Roman"/>
        </w:rPr>
        <w:tab/>
        <w:t xml:space="preserve">That is – determine </w:t>
      </w:r>
      <w:r>
        <w:rPr>
          <w:rFonts w:ascii="Times New Roman" w:hAnsi="Times New Roman" w:cs="Times New Roman"/>
        </w:rPr>
        <w:t>k</w:t>
      </w:r>
      <w:r w:rsidRPr="00C03507"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</w:rPr>
        <w:t>C</w:t>
      </w:r>
      <w:r w:rsidRPr="00C03507">
        <w:rPr>
          <w:rFonts w:ascii="Times New Roman" w:hAnsi="Times New Roman" w:cs="Times New Roman"/>
        </w:rPr>
        <w:t xml:space="preserve"> such that </w:t>
      </w:r>
      <w:r w:rsidR="005D1A79" w:rsidRPr="00C03507">
        <w:rPr>
          <w:rFonts w:ascii="Times New Roman" w:hAnsi="Times New Roman" w:cs="Times New Roman"/>
          <w:position w:val="-16"/>
        </w:rPr>
        <w:object w:dxaOrig="2160" w:dyaOrig="440" w14:anchorId="5208CE81">
          <v:shape id="_x0000_i1063" type="#_x0000_t75" style="width:107.4pt;height:21.6pt" o:ole="">
            <v:imagedata r:id="rId39" o:title=""/>
          </v:shape>
          <o:OLEObject Type="Embed" ProgID="Equation.DSMT4" ShapeID="_x0000_i1063" DrawAspect="Content" ObjectID="_1654681755" r:id="rId40"/>
        </w:object>
      </w:r>
    </w:p>
    <w:p w14:paraId="5BDF10DB" w14:textId="17967748" w:rsidR="00C03507" w:rsidRDefault="00C03507" w:rsidP="00C03507">
      <w:pPr>
        <w:rPr>
          <w:rFonts w:ascii="Times New Roman" w:hAnsi="Times New Roman" w:cs="Times New Roman"/>
        </w:rPr>
      </w:pPr>
    </w:p>
    <w:p w14:paraId="026AB0D8" w14:textId="021B8E0E" w:rsidR="00C03507" w:rsidRDefault="00C03507" w:rsidP="00C03507">
      <w:pPr>
        <w:rPr>
          <w:rFonts w:ascii="Times New Roman" w:hAnsi="Times New Roman" w:cs="Times New Roman"/>
        </w:rPr>
      </w:pPr>
    </w:p>
    <w:p w14:paraId="76256542" w14:textId="77777777" w:rsidR="00210B7A" w:rsidRDefault="00210B7A" w:rsidP="00C03507">
      <w:pPr>
        <w:rPr>
          <w:rFonts w:ascii="Times New Roman" w:hAnsi="Times New Roman" w:cs="Times New Roman"/>
        </w:rPr>
      </w:pPr>
    </w:p>
    <w:p w14:paraId="24321972" w14:textId="0F27C294" w:rsidR="00C03507" w:rsidRPr="00210B7A" w:rsidRDefault="00C03507" w:rsidP="00C03507">
      <w:pPr>
        <w:rPr>
          <w:rFonts w:ascii="Century Schoolbook" w:hAnsi="Century Schoolbook" w:cs="Times New Roman"/>
        </w:rPr>
      </w:pPr>
      <w:r>
        <w:rPr>
          <w:rFonts w:ascii="Times New Roman" w:hAnsi="Times New Roman" w:cs="Times New Roman"/>
        </w:rPr>
        <w:lastRenderedPageBreak/>
        <w:t>1</w:t>
      </w:r>
      <w:r w:rsidRPr="00210B7A">
        <w:rPr>
          <w:rFonts w:ascii="Century Schoolbook" w:hAnsi="Century Schoolbook" w:cs="Times New Roman"/>
        </w:rPr>
        <w:t>5. (</w:t>
      </w:r>
      <w:r w:rsidR="00210B7A" w:rsidRPr="00210B7A">
        <w:rPr>
          <w:rFonts w:ascii="Century Schoolbook" w:hAnsi="Century Schoolbook" w:cs="Times New Roman"/>
        </w:rPr>
        <w:t xml:space="preserve">5p) </w:t>
      </w:r>
      <w:r w:rsidRPr="00210B7A">
        <w:rPr>
          <w:rFonts w:ascii="Century Schoolbook" w:hAnsi="Century Schoolbook"/>
        </w:rPr>
        <w:t xml:space="preserve">Give the sum-product expansion of </w:t>
      </w:r>
      <w:r w:rsidR="005D1A79" w:rsidRPr="005D1A79">
        <w:rPr>
          <w:rFonts w:ascii="Century Schoolbook" w:hAnsi="Century Schoolbook"/>
          <w:position w:val="-14"/>
        </w:rPr>
        <w:object w:dxaOrig="1579" w:dyaOrig="400" w14:anchorId="333236EC">
          <v:shape id="_x0000_i1065" type="#_x0000_t75" style="width:78.6pt;height:19.8pt" o:ole="">
            <v:imagedata r:id="rId41" o:title=""/>
          </v:shape>
          <o:OLEObject Type="Embed" ProgID="Equation.DSMT4" ShapeID="_x0000_i1065" DrawAspect="Content" ObjectID="_1654681756" r:id="rId42"/>
        </w:object>
      </w:r>
      <w:r w:rsidR="00210B7A" w:rsidRPr="00210B7A">
        <w:rPr>
          <w:rFonts w:ascii="Century Schoolbook" w:hAnsi="Century Schoolbook"/>
        </w:rPr>
        <w:t xml:space="preserve">. </w:t>
      </w:r>
      <w:proofErr w:type="gramStart"/>
      <w:r w:rsidR="00210B7A" w:rsidRPr="00210B7A">
        <w:rPr>
          <w:rFonts w:ascii="Century Schoolbook" w:hAnsi="Century Schoolbook"/>
        </w:rPr>
        <w:t>Show clearly</w:t>
      </w:r>
      <w:proofErr w:type="gramEnd"/>
      <w:r w:rsidR="00210B7A" w:rsidRPr="00210B7A">
        <w:rPr>
          <w:rFonts w:ascii="Century Schoolbook" w:hAnsi="Century Schoolbook"/>
        </w:rPr>
        <w:t xml:space="preserve"> the steps you have used. You do not need to quote the properties used. </w:t>
      </w:r>
    </w:p>
    <w:p w14:paraId="7E07CFF0" w14:textId="6179E373" w:rsidR="001B4470" w:rsidRPr="00C03507" w:rsidRDefault="001B4470" w:rsidP="00C03507">
      <w:pPr>
        <w:rPr>
          <w:rFonts w:ascii="Century Schoolbook" w:hAnsi="Century Schoolbook"/>
        </w:rPr>
      </w:pPr>
    </w:p>
    <w:p w14:paraId="1C17A02D" w14:textId="51689951" w:rsidR="00C03507" w:rsidRDefault="00C03507" w:rsidP="00C03507">
      <w:pPr>
        <w:rPr>
          <w:rFonts w:ascii="Century Schoolbook" w:hAnsi="Century Schoolbook"/>
        </w:rPr>
      </w:pPr>
    </w:p>
    <w:p w14:paraId="42E69277" w14:textId="666BDB66" w:rsidR="00C03507" w:rsidRDefault="00C03507" w:rsidP="00C03507">
      <w:pPr>
        <w:rPr>
          <w:rFonts w:ascii="Century Schoolbook" w:hAnsi="Century Schoolbook"/>
        </w:rPr>
      </w:pPr>
    </w:p>
    <w:p w14:paraId="52CCCB85" w14:textId="15A883A3" w:rsidR="00210B7A" w:rsidRDefault="00210B7A" w:rsidP="00C03507">
      <w:pPr>
        <w:rPr>
          <w:rFonts w:ascii="Century Schoolbook" w:hAnsi="Century Schoolbook"/>
        </w:rPr>
      </w:pPr>
    </w:p>
    <w:p w14:paraId="7CCEC147" w14:textId="22D9C26C" w:rsidR="00210B7A" w:rsidRDefault="00210B7A" w:rsidP="00C03507">
      <w:pPr>
        <w:rPr>
          <w:rFonts w:ascii="Century Schoolbook" w:hAnsi="Century Schoolbook"/>
        </w:rPr>
      </w:pPr>
    </w:p>
    <w:p w14:paraId="17046601" w14:textId="1EC9F3C1" w:rsidR="00210B7A" w:rsidRDefault="00210B7A" w:rsidP="00C03507">
      <w:pPr>
        <w:rPr>
          <w:rFonts w:ascii="Century Schoolbook" w:hAnsi="Century Schoolbook"/>
        </w:rPr>
      </w:pPr>
    </w:p>
    <w:p w14:paraId="44990037" w14:textId="3CAA144C" w:rsidR="00210B7A" w:rsidRDefault="00210B7A" w:rsidP="00C03507">
      <w:pPr>
        <w:rPr>
          <w:rFonts w:ascii="Century Schoolbook" w:hAnsi="Century Schoolbook"/>
        </w:rPr>
      </w:pPr>
    </w:p>
    <w:p w14:paraId="63D98B0A" w14:textId="2BB7D9E6" w:rsidR="00210B7A" w:rsidRDefault="00210B7A" w:rsidP="00C03507">
      <w:pPr>
        <w:rPr>
          <w:rFonts w:ascii="Century Schoolbook" w:hAnsi="Century Schoolbook"/>
        </w:rPr>
      </w:pPr>
    </w:p>
    <w:p w14:paraId="26BD932A" w14:textId="2D090F16" w:rsidR="00210B7A" w:rsidRDefault="00210B7A" w:rsidP="00C03507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16. (6p) Show that </w:t>
      </w:r>
      <w:r w:rsidR="005D1A79" w:rsidRPr="00210B7A">
        <w:rPr>
          <w:rFonts w:ascii="Century Schoolbook" w:hAnsi="Century Schoolbook"/>
          <w:position w:val="-10"/>
        </w:rPr>
        <w:object w:dxaOrig="1300" w:dyaOrig="320" w14:anchorId="74C4D1AC">
          <v:shape id="_x0000_i1067" type="#_x0000_t75" style="width:64.8pt;height:15.6pt" o:ole="">
            <v:imagedata r:id="rId43" o:title=""/>
          </v:shape>
          <o:OLEObject Type="Embed" ProgID="Equation.DSMT4" ShapeID="_x0000_i1067" DrawAspect="Content" ObjectID="_1654681757" r:id="rId44"/>
        </w:object>
      </w:r>
      <w:r>
        <w:rPr>
          <w:rFonts w:ascii="Century Schoolbook" w:hAnsi="Century Schoolbook"/>
        </w:rPr>
        <w:t xml:space="preserve">is a bijection. </w:t>
      </w:r>
    </w:p>
    <w:p w14:paraId="13AD1E75" w14:textId="737631F0" w:rsidR="00210B7A" w:rsidRDefault="00210B7A" w:rsidP="00C03507">
      <w:pPr>
        <w:rPr>
          <w:rFonts w:ascii="Century Schoolbook" w:hAnsi="Century Schoolbook"/>
        </w:rPr>
      </w:pPr>
    </w:p>
    <w:p w14:paraId="1866B050" w14:textId="3686A4BC" w:rsidR="00210B7A" w:rsidRDefault="00210B7A" w:rsidP="00C03507">
      <w:pPr>
        <w:rPr>
          <w:rFonts w:ascii="Century Schoolbook" w:hAnsi="Century Schoolbook"/>
        </w:rPr>
      </w:pPr>
    </w:p>
    <w:p w14:paraId="666A988F" w14:textId="377447CB" w:rsidR="00210B7A" w:rsidRDefault="00210B7A" w:rsidP="00C03507">
      <w:pPr>
        <w:rPr>
          <w:rFonts w:ascii="Century Schoolbook" w:hAnsi="Century Schoolbook"/>
        </w:rPr>
      </w:pPr>
    </w:p>
    <w:p w14:paraId="02F30114" w14:textId="3F7D16EF" w:rsidR="00210B7A" w:rsidRDefault="00210B7A" w:rsidP="00C03507">
      <w:pPr>
        <w:rPr>
          <w:rFonts w:ascii="Century Schoolbook" w:hAnsi="Century Schoolbook"/>
        </w:rPr>
      </w:pPr>
    </w:p>
    <w:p w14:paraId="3CE5B148" w14:textId="52CEFB8F" w:rsidR="00210B7A" w:rsidRDefault="00210B7A" w:rsidP="00C03507">
      <w:pPr>
        <w:rPr>
          <w:rFonts w:ascii="Century Schoolbook" w:hAnsi="Century Schoolbook"/>
        </w:rPr>
      </w:pPr>
    </w:p>
    <w:p w14:paraId="69958612" w14:textId="28455AAD" w:rsidR="00210B7A" w:rsidRDefault="00210B7A" w:rsidP="00C03507">
      <w:pPr>
        <w:rPr>
          <w:rFonts w:ascii="Century Schoolbook" w:hAnsi="Century Schoolbook"/>
        </w:rPr>
      </w:pPr>
    </w:p>
    <w:p w14:paraId="07B4552D" w14:textId="2C3446E9" w:rsidR="00210B7A" w:rsidRDefault="00210B7A" w:rsidP="00C03507">
      <w:pPr>
        <w:rPr>
          <w:rFonts w:ascii="Century Schoolbook" w:hAnsi="Century Schoolbook"/>
        </w:rPr>
      </w:pPr>
    </w:p>
    <w:p w14:paraId="6C912EE2" w14:textId="18C096EE" w:rsidR="00210B7A" w:rsidRDefault="00210B7A" w:rsidP="00C03507">
      <w:pPr>
        <w:rPr>
          <w:rFonts w:ascii="Century Schoolbook" w:hAnsi="Century Schoolbook"/>
        </w:rPr>
      </w:pPr>
    </w:p>
    <w:p w14:paraId="2F6AE1A2" w14:textId="325ECE08" w:rsidR="00210B7A" w:rsidRDefault="00210B7A" w:rsidP="00C03507">
      <w:pPr>
        <w:rPr>
          <w:rFonts w:ascii="Century Schoolbook" w:hAnsi="Century Schoolbook"/>
        </w:rPr>
      </w:pPr>
    </w:p>
    <w:p w14:paraId="7A12DC00" w14:textId="77777777" w:rsidR="00210B7A" w:rsidRDefault="00210B7A" w:rsidP="00C03507">
      <w:pPr>
        <w:rPr>
          <w:rFonts w:ascii="Century Schoolbook" w:hAnsi="Century Schoolbook"/>
        </w:rPr>
      </w:pPr>
    </w:p>
    <w:p w14:paraId="16A9B9A7" w14:textId="08440208" w:rsidR="00210B7A" w:rsidRDefault="00210B7A" w:rsidP="00C03507">
      <w:pPr>
        <w:rPr>
          <w:rFonts w:ascii="Century Schoolbook" w:hAnsi="Century Schoolbook"/>
        </w:rPr>
      </w:pPr>
    </w:p>
    <w:p w14:paraId="340E8F86" w14:textId="449B7519" w:rsidR="00210B7A" w:rsidRPr="00C03507" w:rsidRDefault="00210B7A" w:rsidP="00C03507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17. (2p) Show that </w:t>
      </w:r>
      <w:r w:rsidR="005D1A79" w:rsidRPr="00210B7A">
        <w:rPr>
          <w:rFonts w:ascii="Century Schoolbook" w:hAnsi="Century Schoolbook"/>
          <w:position w:val="-14"/>
        </w:rPr>
        <w:object w:dxaOrig="1120" w:dyaOrig="400" w14:anchorId="4E18BCD1">
          <v:shape id="_x0000_i1069" type="#_x0000_t75" style="width:55.8pt;height:19.8pt" o:ole="">
            <v:imagedata r:id="rId45" o:title=""/>
          </v:shape>
          <o:OLEObject Type="Embed" ProgID="Equation.DSMT4" ShapeID="_x0000_i1069" DrawAspect="Content" ObjectID="_1654681758" r:id="rId46"/>
        </w:object>
      </w:r>
      <w:r>
        <w:rPr>
          <w:rFonts w:ascii="Century Schoolbook" w:hAnsi="Century Schoolbook"/>
        </w:rPr>
        <w:t>is not injective.</w:t>
      </w:r>
    </w:p>
    <w:sectPr w:rsidR="00210B7A" w:rsidRPr="00C0350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7D27F7"/>
    <w:multiLevelType w:val="hybridMultilevel"/>
    <w:tmpl w:val="16A65F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B24E50"/>
    <w:multiLevelType w:val="hybridMultilevel"/>
    <w:tmpl w:val="DF1CC5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FD715A9"/>
    <w:multiLevelType w:val="hybridMultilevel"/>
    <w:tmpl w:val="EA16D612"/>
    <w:lvl w:ilvl="0" w:tplc="996681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C136FF7"/>
    <w:multiLevelType w:val="hybridMultilevel"/>
    <w:tmpl w:val="3E524774"/>
    <w:lvl w:ilvl="0" w:tplc="158AB9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89F4BD1"/>
    <w:multiLevelType w:val="hybridMultilevel"/>
    <w:tmpl w:val="7F1CE7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5AE3"/>
    <w:rsid w:val="001B4470"/>
    <w:rsid w:val="00210B7A"/>
    <w:rsid w:val="005D1A79"/>
    <w:rsid w:val="006C6E4B"/>
    <w:rsid w:val="00706AE2"/>
    <w:rsid w:val="009616C1"/>
    <w:rsid w:val="00981715"/>
    <w:rsid w:val="009D1432"/>
    <w:rsid w:val="00C03507"/>
    <w:rsid w:val="00D95AE3"/>
    <w:rsid w:val="00DA0309"/>
    <w:rsid w:val="00EA58AD"/>
    <w:rsid w:val="00FD2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4DEC5A"/>
  <w15:chartTrackingRefBased/>
  <w15:docId w15:val="{B5AB0C2C-514E-419D-9B87-8151BF6233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6AE2"/>
    <w:pPr>
      <w:ind w:left="720"/>
      <w:contextualSpacing/>
    </w:pPr>
  </w:style>
  <w:style w:type="table" w:styleId="TableGrid">
    <w:name w:val="Table Grid"/>
    <w:basedOn w:val="TableNormal"/>
    <w:uiPriority w:val="39"/>
    <w:rsid w:val="00C0350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433</Words>
  <Characters>246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Teodorescu</dc:creator>
  <cp:keywords/>
  <dc:description/>
  <cp:lastModifiedBy>Ana Teodorescu</cp:lastModifiedBy>
  <cp:revision>2</cp:revision>
  <dcterms:created xsi:type="dcterms:W3CDTF">2020-06-26T16:51:00Z</dcterms:created>
  <dcterms:modified xsi:type="dcterms:W3CDTF">2020-06-26T16:51:00Z</dcterms:modified>
</cp:coreProperties>
</file>